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CEF42B" w14:textId="35181F7C" w:rsidR="00BD314B" w:rsidRDefault="00BD314B" w:rsidP="00BD314B">
      <w:pPr>
        <w:tabs>
          <w:tab w:val="left" w:pos="5160"/>
        </w:tabs>
        <w:rPr>
          <w:lang w:val="ru-RU"/>
        </w:rPr>
      </w:pPr>
      <w:r>
        <w:rPr>
          <w:lang w:val="ru-RU"/>
        </w:rPr>
        <w:t xml:space="preserve">Рассмотрим уравнение </w:t>
      </w:r>
    </w:p>
    <w:p w14:paraId="797CA478" w14:textId="00D339A1" w:rsidR="00BD314B" w:rsidRDefault="00BD314B" w:rsidP="00BD314B">
      <w:pPr>
        <w:tabs>
          <w:tab w:val="left" w:pos="5160"/>
        </w:tabs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i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∂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z+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/>
                </w:rPr>
                <m:t>∂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sub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bSup>
          <m:r>
            <w:rPr>
              <w:rFonts w:ascii="Cambria Math" w:eastAsiaTheme="minorEastAsia" w:hAnsi="Cambria Math"/>
              <w:lang w:val="en-US"/>
            </w:rPr>
            <m:t>z+D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z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z=0,  z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t,x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u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t,x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+iv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t,x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.</m:t>
          </m:r>
        </m:oMath>
      </m:oMathPara>
    </w:p>
    <w:p w14:paraId="5431C4C0" w14:textId="1AD354B5" w:rsidR="00BD314B" w:rsidRDefault="00BD314B" w:rsidP="00BD314B">
      <w:pPr>
        <w:tabs>
          <w:tab w:val="left" w:pos="5160"/>
        </w:tabs>
        <w:rPr>
          <w:lang w:val="ru-RU"/>
        </w:rPr>
      </w:pPr>
      <w:r>
        <w:rPr>
          <w:lang w:val="ru-RU"/>
        </w:rPr>
        <w:t>Разобьём это уравнение на вещественную и мнимую части:</w:t>
      </w:r>
    </w:p>
    <w:p w14:paraId="38656BB0" w14:textId="2AD44610" w:rsidR="00BD314B" w:rsidRPr="00BD314B" w:rsidRDefault="002B3237" w:rsidP="00BD314B">
      <w:pPr>
        <w:tabs>
          <w:tab w:val="left" w:pos="5160"/>
        </w:tabs>
        <w:rPr>
          <w:rFonts w:eastAsiaTheme="minorEastAsia"/>
          <w:lang w:val="ru-RU"/>
        </w:rPr>
      </w:pPr>
      <m:oMathPara>
        <m:oMath>
          <m:f>
            <m:fPr>
              <m:type m:val="noBar"/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∂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t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v=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ru-RU"/>
                    </w:rPr>
                    <m:t>∂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ru-RU"/>
                </w:rPr>
                <m:t>u+u</m:t>
              </m:r>
              <m:d>
                <m:d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ru-RU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2</m:t>
                      </m:r>
                    </m:sup>
                  </m:sSup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∂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t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u=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ru-RU"/>
                    </w:rPr>
                    <m:t>∂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ru-RU"/>
                </w:rPr>
                <m:t>v-v(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ru-RU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ru-RU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ru-RU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ru-RU"/>
                </w:rPr>
                <m:t>)</m:t>
              </m:r>
            </m:den>
          </m:f>
        </m:oMath>
      </m:oMathPara>
    </w:p>
    <w:p w14:paraId="1D07F82F" w14:textId="04CA1779" w:rsidR="00BD314B" w:rsidRDefault="00BD314B" w:rsidP="00BD314B">
      <w:pPr>
        <w:tabs>
          <w:tab w:val="left" w:pos="5160"/>
        </w:tabs>
        <w:rPr>
          <w:rFonts w:eastAsiaTheme="minorEastAsia"/>
          <w:lang w:val="ru-RU"/>
        </w:rPr>
      </w:pPr>
      <w:r>
        <w:rPr>
          <w:rFonts w:eastAsiaTheme="minorEastAsia"/>
          <w:lang w:val="ru-RU"/>
        </w:rPr>
        <w:t xml:space="preserve">Применим явную схему </w:t>
      </w:r>
      <w:r w:rsidR="00392607">
        <w:rPr>
          <w:rFonts w:eastAsiaTheme="minorEastAsia"/>
          <w:lang w:val="ru-RU"/>
        </w:rPr>
        <w:t>Адамса – Башфорта</w:t>
      </w:r>
      <w:r w:rsidR="00392607" w:rsidRPr="00392607">
        <w:rPr>
          <w:rFonts w:eastAsiaTheme="minorEastAsia"/>
          <w:lang w:val="ru-RU"/>
        </w:rPr>
        <w:t>.</w:t>
      </w:r>
    </w:p>
    <w:p w14:paraId="57F33B25" w14:textId="3D20D3BA" w:rsidR="00392607" w:rsidRPr="00392607" w:rsidRDefault="00392607" w:rsidP="00BD314B">
      <w:pPr>
        <w:tabs>
          <w:tab w:val="left" w:pos="5160"/>
        </w:tabs>
        <w:rPr>
          <w:rFonts w:eastAsiaTheme="minorEastAsia"/>
          <w:lang w:val="ru-RU"/>
        </w:rPr>
      </w:pPr>
      <w:r>
        <w:rPr>
          <w:rFonts w:eastAsiaTheme="minorEastAsia"/>
          <w:lang w:val="ru-RU"/>
        </w:rPr>
        <w:t>Предиктор:</w:t>
      </w:r>
    </w:p>
    <w:p w14:paraId="0CB38759" w14:textId="404F6BCC" w:rsidR="00392607" w:rsidRPr="00392607" w:rsidRDefault="002B3237" w:rsidP="00BD314B">
      <w:pPr>
        <w:tabs>
          <w:tab w:val="left" w:pos="5160"/>
        </w:tabs>
        <w:rPr>
          <w:rFonts w:eastAsiaTheme="minorEastAsia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τ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-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-2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+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τ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</m:mr>
            <m:mr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τ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-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-2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+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τ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</m:mr>
          </m:m>
        </m:oMath>
      </m:oMathPara>
    </w:p>
    <w:p w14:paraId="422E3184" w14:textId="0B14984C" w:rsidR="00392607" w:rsidRDefault="00392607" w:rsidP="00BD314B">
      <w:pPr>
        <w:tabs>
          <w:tab w:val="left" w:pos="5160"/>
        </w:tabs>
        <w:rPr>
          <w:rFonts w:eastAsiaTheme="minorEastAsia"/>
          <w:lang w:val="ru-RU"/>
        </w:rPr>
      </w:pPr>
      <w:r>
        <w:rPr>
          <w:rFonts w:eastAsiaTheme="minorEastAsia"/>
          <w:lang w:val="ru-RU"/>
        </w:rPr>
        <w:t>Корректор:</w:t>
      </w:r>
    </w:p>
    <w:p w14:paraId="30235874" w14:textId="5E927C36" w:rsidR="00392607" w:rsidRPr="003D2E26" w:rsidRDefault="002B3237" w:rsidP="00BD314B">
      <w:pPr>
        <w:tabs>
          <w:tab w:val="left" w:pos="5160"/>
        </w:tabs>
        <w:rPr>
          <w:rFonts w:eastAsiaTheme="minorEastAsia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+1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τ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-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bSup>
                    <m:r>
                      <w:rPr>
                        <w:rFonts w:ascii="Cambria Math" w:hAnsi="Cambria Math"/>
                      </w:rPr>
                      <m:t>-2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+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 xml:space="preserve">+τ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</m:mr>
            <m:mr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+1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τ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-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bSup>
                    <m:r>
                      <w:rPr>
                        <w:rFonts w:ascii="Cambria Math" w:hAnsi="Cambria Math"/>
                      </w:rPr>
                      <m:t>-2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bSup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+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n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bSup>
                  </m:e>
                </m:d>
                <m:r>
                  <w:rPr>
                    <w:rFonts w:ascii="Cambria Math" w:hAnsi="Cambria Math"/>
                  </w:rPr>
                  <m:t xml:space="preserve">-τ 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n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</m:mr>
          </m:m>
        </m:oMath>
      </m:oMathPara>
    </w:p>
    <w:p w14:paraId="74EED4D6" w14:textId="1FA32363" w:rsidR="00392607" w:rsidRDefault="003D2E26" w:rsidP="00BD314B">
      <w:pPr>
        <w:tabs>
          <w:tab w:val="left" w:pos="5160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3D2E26">
        <w:rPr>
          <w:rFonts w:ascii="Times New Roman" w:hAnsi="Times New Roman" w:cs="Times New Roman"/>
          <w:sz w:val="24"/>
          <w:szCs w:val="24"/>
          <w:lang w:val="ru-RU"/>
        </w:rPr>
        <w:t xml:space="preserve">Оценим условия устойчивости схемы для линеаризованной задачи, т.е. при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D=0</m:t>
        </m:r>
      </m:oMath>
    </w:p>
    <w:p w14:paraId="56BA1BF8" w14:textId="33038C31" w:rsidR="003D2E26" w:rsidRDefault="003D2E26" w:rsidP="00BD314B">
      <w:pPr>
        <w:tabs>
          <w:tab w:val="left" w:pos="5160"/>
        </w:tabs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Применим преобразование Фурье.</w:t>
      </w:r>
    </w:p>
    <w:p w14:paraId="2A25EF98" w14:textId="661DF7B3" w:rsidR="00720FF6" w:rsidRDefault="00720FF6" w:rsidP="00BD314B">
      <w:pPr>
        <w:tabs>
          <w:tab w:val="left" w:pos="5160"/>
        </w:tabs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Предиктор:</w:t>
      </w:r>
    </w:p>
    <w:p w14:paraId="26B46E2A" w14:textId="2987708A" w:rsidR="00720FF6" w:rsidRDefault="00693C1A" w:rsidP="00BD314B">
      <w:pPr>
        <w:tabs>
          <w:tab w:val="left" w:pos="5160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693C1A">
        <w:rPr>
          <w:rFonts w:ascii="Times New Roman" w:hAnsi="Times New Roman" w:cs="Times New Roman"/>
          <w:position w:val="-36"/>
          <w:sz w:val="24"/>
          <w:szCs w:val="24"/>
          <w:lang w:val="ru-RU"/>
        </w:rPr>
        <w:object w:dxaOrig="3500" w:dyaOrig="840" w14:anchorId="3BECEC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8pt;height:42.05pt" o:ole="">
            <v:imagedata r:id="rId4" o:title=""/>
          </v:shape>
          <o:OLEObject Type="Embed" ProgID="Equation.DSMT4" ShapeID="_x0000_i1025" DrawAspect="Content" ObjectID="_1713107911" r:id="rId5"/>
        </w:object>
      </w:r>
    </w:p>
    <w:p w14:paraId="6DE5BEFE" w14:textId="1C4F273F" w:rsidR="00720FF6" w:rsidRDefault="00720FF6" w:rsidP="00BD314B">
      <w:pPr>
        <w:tabs>
          <w:tab w:val="left" w:pos="5160"/>
        </w:tabs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Корректор:</w:t>
      </w:r>
    </w:p>
    <w:p w14:paraId="56494440" w14:textId="683A532F" w:rsidR="00720FF6" w:rsidRDefault="00693C1A" w:rsidP="00BD314B">
      <w:pPr>
        <w:tabs>
          <w:tab w:val="left" w:pos="5160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693C1A">
        <w:rPr>
          <w:rFonts w:ascii="Times New Roman" w:hAnsi="Times New Roman" w:cs="Times New Roman"/>
          <w:position w:val="-36"/>
          <w:sz w:val="24"/>
          <w:szCs w:val="24"/>
          <w:lang w:val="ru-RU"/>
        </w:rPr>
        <w:object w:dxaOrig="3660" w:dyaOrig="840" w14:anchorId="0046F958">
          <v:shape id="_x0000_i1026" type="#_x0000_t75" style="width:183.1pt;height:42.05pt" o:ole="">
            <v:imagedata r:id="rId6" o:title=""/>
          </v:shape>
          <o:OLEObject Type="Embed" ProgID="Equation.DSMT4" ShapeID="_x0000_i1026" DrawAspect="Content" ObjectID="_1713107912" r:id="rId7"/>
        </w:object>
      </w:r>
      <w:r w:rsidR="003D2E2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025A5DDF" w14:textId="043FF6DE" w:rsidR="00693C1A" w:rsidRDefault="00720FF6" w:rsidP="00BD314B">
      <w:pPr>
        <w:tabs>
          <w:tab w:val="left" w:pos="5160"/>
        </w:tabs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  Здесь </w:t>
      </w:r>
      <w:r w:rsidRPr="00720FF6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780" w:dyaOrig="320" w14:anchorId="6B696D1B">
          <v:shape id="_x0000_i1027" type="#_x0000_t75" style="width:39.1pt;height:15.8pt" o:ole="">
            <v:imagedata r:id="rId8" o:title=""/>
          </v:shape>
          <o:OLEObject Type="Embed" ProgID="Equation.DSMT4" ShapeID="_x0000_i1027" DrawAspect="Content" ObjectID="_1713107913" r:id="rId9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93C1A">
        <w:rPr>
          <w:rFonts w:ascii="Times New Roman" w:hAnsi="Times New Roman" w:cs="Times New Roman"/>
          <w:sz w:val="24"/>
          <w:szCs w:val="24"/>
          <w:lang w:val="ru-RU"/>
        </w:rPr>
        <w:t>Подставим выражение для полуцелого шага в корректор:</w:t>
      </w:r>
      <w:r w:rsidR="003E1BC1" w:rsidRPr="00693C1A">
        <w:rPr>
          <w:rFonts w:ascii="Times New Roman" w:hAnsi="Times New Roman" w:cs="Times New Roman"/>
          <w:position w:val="-44"/>
          <w:sz w:val="24"/>
          <w:szCs w:val="24"/>
          <w:lang w:val="ru-RU"/>
        </w:rPr>
        <w:object w:dxaOrig="10800" w:dyaOrig="999" w14:anchorId="5FCFD7FA">
          <v:shape id="_x0000_i1028" type="#_x0000_t75" style="width:540.2pt;height:50.35pt" o:ole="">
            <v:imagedata r:id="rId10" o:title=""/>
          </v:shape>
          <o:OLEObject Type="Embed" ProgID="Equation.DSMT4" ShapeID="_x0000_i1028" DrawAspect="Content" ObjectID="_1713107914" r:id="rId11"/>
        </w:object>
      </w:r>
    </w:p>
    <w:p w14:paraId="24EE53E1" w14:textId="0913E55A" w:rsidR="003E1BC1" w:rsidRDefault="003E1BC1" w:rsidP="00BD314B">
      <w:pPr>
        <w:tabs>
          <w:tab w:val="left" w:pos="5160"/>
        </w:tabs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 Матрица оператора перехода на один шаг по времени </w:t>
      </w:r>
    </w:p>
    <w:p w14:paraId="5B525807" w14:textId="3167D20B" w:rsidR="003E1BC1" w:rsidRDefault="00892BBC" w:rsidP="00BD314B">
      <w:pPr>
        <w:tabs>
          <w:tab w:val="left" w:pos="5160"/>
        </w:tabs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           </w:t>
      </w:r>
      <w:r w:rsidRPr="00892BBC">
        <w:rPr>
          <w:rFonts w:ascii="Times New Roman" w:hAnsi="Times New Roman" w:cs="Times New Roman"/>
          <w:position w:val="-36"/>
          <w:sz w:val="24"/>
          <w:szCs w:val="24"/>
          <w:lang w:val="ru-RU"/>
        </w:rPr>
        <w:object w:dxaOrig="4660" w:dyaOrig="840" w14:anchorId="0107F670">
          <v:shape id="_x0000_i1029" type="#_x0000_t75" style="width:225.55pt;height:40.35pt" o:ole="">
            <v:imagedata r:id="rId12" o:title=""/>
          </v:shape>
          <o:OLEObject Type="Embed" ProgID="Equation.DSMT4" ShapeID="_x0000_i1029" DrawAspect="Content" ObjectID="_1713107915" r:id="rId13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4F5B5EAD" w14:textId="1F2FE9C0" w:rsidR="00B94DCA" w:rsidRPr="003D2E26" w:rsidRDefault="00892BBC" w:rsidP="00BD314B">
      <w:pPr>
        <w:tabs>
          <w:tab w:val="left" w:pos="5160"/>
        </w:tabs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а ее собственные числа</w:t>
      </w:r>
      <w:r w:rsidR="00B94DCA">
        <w:rPr>
          <w:rFonts w:ascii="Times New Roman" w:hAnsi="Times New Roman" w:cs="Times New Roman"/>
          <w:sz w:val="24"/>
          <w:szCs w:val="24"/>
          <w:lang w:val="ru-RU"/>
        </w:rPr>
        <w:t xml:space="preserve">                  </w:t>
      </w:r>
      <w:r w:rsidR="00D50D17" w:rsidRPr="00D50D17">
        <w:rPr>
          <w:rFonts w:ascii="Times New Roman" w:hAnsi="Times New Roman" w:cs="Times New Roman"/>
          <w:position w:val="-42"/>
          <w:sz w:val="24"/>
          <w:szCs w:val="24"/>
          <w:lang w:val="ru-RU"/>
        </w:rPr>
        <w:object w:dxaOrig="10680" w:dyaOrig="960" w14:anchorId="1D28E01B">
          <v:shape id="_x0000_i1030" type="#_x0000_t75" style="width:517.3pt;height:46.6pt" o:ole="">
            <v:imagedata r:id="rId14" o:title=""/>
          </v:shape>
          <o:OLEObject Type="Embed" ProgID="Equation.DSMT4" ShapeID="_x0000_i1030" DrawAspect="Content" ObjectID="_1713107916" r:id="rId15"/>
        </w:object>
      </w:r>
    </w:p>
    <w:sectPr w:rsidR="00B94DCA" w:rsidRPr="003D2E26" w:rsidSect="003E1BC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1110"/>
    <w:rsid w:val="002B3237"/>
    <w:rsid w:val="00392607"/>
    <w:rsid w:val="003D2E26"/>
    <w:rsid w:val="003E1BC1"/>
    <w:rsid w:val="0065306C"/>
    <w:rsid w:val="00693C1A"/>
    <w:rsid w:val="006C0849"/>
    <w:rsid w:val="00720FF6"/>
    <w:rsid w:val="00831110"/>
    <w:rsid w:val="00892BBC"/>
    <w:rsid w:val="00B62C9A"/>
    <w:rsid w:val="00B94DCA"/>
    <w:rsid w:val="00BD314B"/>
    <w:rsid w:val="00D37273"/>
    <w:rsid w:val="00D50D17"/>
    <w:rsid w:val="00DD69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10A22D"/>
  <w15:chartTrackingRefBased/>
  <w15:docId w15:val="{6BF4801F-7CBD-4A31-8A39-54163466FC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CH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D314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09</Words>
  <Characters>1150</Characters>
  <Application>Microsoft Office Word</Application>
  <DocSecurity>0</DocSecurity>
  <Lines>9</Lines>
  <Paragraphs>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ksandr Shemendyuk</dc:creator>
  <cp:keywords/>
  <dc:description/>
  <cp:lastModifiedBy>Aleksandr Shemendyuk</cp:lastModifiedBy>
  <cp:revision>5</cp:revision>
  <dcterms:created xsi:type="dcterms:W3CDTF">2022-04-06T15:57:00Z</dcterms:created>
  <dcterms:modified xsi:type="dcterms:W3CDTF">2022-05-03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